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75CA" w:rsidRDefault="00EF74B4" w:rsidP="00EF74B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БЪЕМНЫЕ СВОЙСТВА РАСПЛАВОВ МЕДЬ-АЛЮМИНИЙ</w:t>
      </w:r>
    </w:p>
    <w:p w:rsidR="00EF74B4" w:rsidRDefault="00EF74B4" w:rsidP="00EF74B4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О РЕЗУЛЬТАТАМ ИЗМЕРЕНИЯ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ГАММА-МЕТОДОМ</w:t>
      </w:r>
      <w:proofErr w:type="gramEnd"/>
    </w:p>
    <w:p w:rsidR="00487359" w:rsidRDefault="008F1AE5" w:rsidP="00EF74B4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урочкин А.Р.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)</w:t>
      </w:r>
      <w:r>
        <w:rPr>
          <w:rFonts w:ascii="Times New Roman" w:hAnsi="Times New Roman" w:cs="Times New Roman"/>
          <w:sz w:val="28"/>
          <w:szCs w:val="28"/>
        </w:rPr>
        <w:t xml:space="preserve"> , </w:t>
      </w:r>
      <w:proofErr w:type="spellStart"/>
      <w:r w:rsidRPr="00487359">
        <w:rPr>
          <w:rFonts w:ascii="Times New Roman" w:hAnsi="Times New Roman" w:cs="Times New Roman"/>
          <w:sz w:val="28"/>
          <w:szCs w:val="28"/>
          <w:u w:val="single"/>
        </w:rPr>
        <w:t>Попель</w:t>
      </w:r>
      <w:proofErr w:type="spellEnd"/>
      <w:r w:rsidRPr="00487359">
        <w:rPr>
          <w:rFonts w:ascii="Times New Roman" w:hAnsi="Times New Roman" w:cs="Times New Roman"/>
          <w:sz w:val="28"/>
          <w:szCs w:val="28"/>
          <w:u w:val="single"/>
        </w:rPr>
        <w:t xml:space="preserve"> П.С.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)</w:t>
      </w:r>
      <w:r>
        <w:rPr>
          <w:rFonts w:ascii="Times New Roman" w:hAnsi="Times New Roman" w:cs="Times New Roman"/>
          <w:sz w:val="28"/>
          <w:szCs w:val="28"/>
        </w:rPr>
        <w:t xml:space="preserve"> , Борисенко А.В.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1)</w:t>
      </w:r>
      <w:r>
        <w:rPr>
          <w:rFonts w:ascii="Times New Roman" w:hAnsi="Times New Roman" w:cs="Times New Roman"/>
          <w:sz w:val="28"/>
          <w:szCs w:val="28"/>
        </w:rPr>
        <w:t xml:space="preserve"> , Сидоров В.Е.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)</w:t>
      </w:r>
      <w:r w:rsidR="00687EF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87359" w:rsidRPr="00487359" w:rsidRDefault="00487359" w:rsidP="00487359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8735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t>1)</w:t>
      </w:r>
      <w:r w:rsidRPr="0048735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Уральский институт государственной противопожарной службы МЧС РФ, </w:t>
      </w:r>
      <w:r w:rsidR="00687EFD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оссия, </w:t>
      </w:r>
      <w:r w:rsidRPr="0048735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катеринбург</w:t>
      </w:r>
      <w:r w:rsidR="000916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proofErr w:type="spellStart"/>
      <w:r w:rsidR="000916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л</w:t>
      </w:r>
      <w:proofErr w:type="gramStart"/>
      <w:r w:rsidR="000916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М</w:t>
      </w:r>
      <w:proofErr w:type="gramEnd"/>
      <w:r w:rsidR="000916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ира</w:t>
      </w:r>
      <w:proofErr w:type="spellEnd"/>
      <w:r w:rsidR="000916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9. </w:t>
      </w:r>
      <w:r w:rsidR="000916E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="000916E5" w:rsidRP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="000916E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ail</w:t>
      </w:r>
      <w:r w:rsidR="000916E5" w:rsidRP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proofErr w:type="spellStart"/>
      <w:r w:rsidR="000916E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lexzandrr</w:t>
      </w:r>
      <w:proofErr w:type="spellEnd"/>
      <w:r w:rsidR="000916E5" w:rsidRP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@</w:t>
      </w:r>
      <w:r w:rsidR="00C8184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ail</w:t>
      </w:r>
      <w:r w:rsidR="00C81849" w:rsidRP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  <w:proofErr w:type="spellStart"/>
      <w:r w:rsidR="00C8184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u</w:t>
      </w:r>
      <w:proofErr w:type="spellEnd"/>
      <w:r w:rsidR="000916E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</w:p>
    <w:p w:rsidR="00487359" w:rsidRPr="006E03B6" w:rsidRDefault="00487359" w:rsidP="00487359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87359">
        <w:rPr>
          <w:rFonts w:ascii="Times New Roman" w:eastAsia="Times New Roman" w:hAnsi="Times New Roman" w:cs="Times New Roman"/>
          <w:i/>
          <w:sz w:val="28"/>
          <w:szCs w:val="28"/>
          <w:vertAlign w:val="superscript"/>
          <w:lang w:eastAsia="ru-RU"/>
        </w:rPr>
        <w:t>2)</w:t>
      </w:r>
      <w:r w:rsidRPr="0048735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Уральский государственный педагогический университет, </w:t>
      </w:r>
      <w:r w:rsid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Россия, </w:t>
      </w:r>
      <w:r w:rsidRPr="0048735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Екатеринбург</w:t>
      </w:r>
      <w:r w:rsid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proofErr w:type="spellStart"/>
      <w:r w:rsid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</w:t>
      </w:r>
      <w:proofErr w:type="gramStart"/>
      <w:r w:rsid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К</w:t>
      </w:r>
      <w:proofErr w:type="gramEnd"/>
      <w:r w:rsid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осмонавтов</w:t>
      </w:r>
      <w:proofErr w:type="spellEnd"/>
      <w:r w:rsidR="00DB11EF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26. </w:t>
      </w:r>
      <w:r w:rsidR="00DB11E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E</w:t>
      </w:r>
      <w:r w:rsidR="00DB11EF" w:rsidRPr="006E03B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</w:t>
      </w:r>
      <w:r w:rsidR="00DB11E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mail</w:t>
      </w:r>
      <w:r w:rsidR="00DB11EF" w:rsidRPr="006E03B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: </w:t>
      </w:r>
      <w:hyperlink r:id="rId7" w:history="1">
        <w:r w:rsidR="003533FE" w:rsidRPr="00E44D3B">
          <w:rPr>
            <w:rStyle w:val="a3"/>
            <w:rFonts w:ascii="Times New Roman" w:eastAsia="Times New Roman" w:hAnsi="Times New Roman" w:cs="Times New Roman"/>
            <w:i/>
            <w:sz w:val="28"/>
            <w:szCs w:val="28"/>
            <w:lang w:val="en-US" w:eastAsia="ru-RU"/>
          </w:rPr>
          <w:t>pspopel</w:t>
        </w:r>
        <w:r w:rsidR="003533FE" w:rsidRPr="006E03B6">
          <w:rPr>
            <w:rStyle w:val="a3"/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@</w:t>
        </w:r>
        <w:r w:rsidR="003533FE" w:rsidRPr="00E44D3B">
          <w:rPr>
            <w:rStyle w:val="a3"/>
            <w:rFonts w:ascii="Times New Roman" w:eastAsia="Times New Roman" w:hAnsi="Times New Roman" w:cs="Times New Roman"/>
            <w:i/>
            <w:sz w:val="28"/>
            <w:szCs w:val="28"/>
            <w:lang w:val="en-US" w:eastAsia="ru-RU"/>
          </w:rPr>
          <w:t>mail</w:t>
        </w:r>
        <w:r w:rsidR="003533FE" w:rsidRPr="006E03B6">
          <w:rPr>
            <w:rStyle w:val="a3"/>
            <w:rFonts w:ascii="Times New Roman" w:eastAsia="Times New Roman" w:hAnsi="Times New Roman" w:cs="Times New Roman"/>
            <w:i/>
            <w:sz w:val="28"/>
            <w:szCs w:val="28"/>
            <w:lang w:eastAsia="ru-RU"/>
          </w:rPr>
          <w:t>.</w:t>
        </w:r>
        <w:proofErr w:type="spellStart"/>
        <w:r w:rsidR="003533FE" w:rsidRPr="00E44D3B">
          <w:rPr>
            <w:rStyle w:val="a3"/>
            <w:rFonts w:ascii="Times New Roman" w:eastAsia="Times New Roman" w:hAnsi="Times New Roman" w:cs="Times New Roman"/>
            <w:i/>
            <w:sz w:val="28"/>
            <w:szCs w:val="28"/>
            <w:lang w:val="en-US" w:eastAsia="ru-RU"/>
          </w:rPr>
          <w:t>ru</w:t>
        </w:r>
        <w:proofErr w:type="spellEnd"/>
      </w:hyperlink>
    </w:p>
    <w:p w:rsidR="003533FE" w:rsidRPr="006E03B6" w:rsidRDefault="003533FE" w:rsidP="00487359">
      <w:pPr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CA6A49" w:rsidRDefault="00290516" w:rsidP="00F95C4A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90516">
        <w:rPr>
          <w:rFonts w:ascii="Times New Roman" w:eastAsia="Calibri" w:hAnsi="Times New Roman" w:cs="Times New Roman"/>
          <w:sz w:val="28"/>
          <w:szCs w:val="28"/>
        </w:rPr>
        <w:t>Целью данной работы было экспериментальное исследование температурных и концентрационных зависимостей плотности расплавов медь-алюминий</w:t>
      </w:r>
      <w:r w:rsidR="00CA6A49">
        <w:rPr>
          <w:rFonts w:ascii="Times New Roman" w:eastAsia="Calibri" w:hAnsi="Times New Roman" w:cs="Times New Roman"/>
          <w:sz w:val="28"/>
          <w:szCs w:val="28"/>
        </w:rPr>
        <w:t xml:space="preserve"> и</w:t>
      </w:r>
      <w:r w:rsidRPr="00290516">
        <w:rPr>
          <w:rFonts w:ascii="Times New Roman" w:eastAsia="Calibri" w:hAnsi="Times New Roman" w:cs="Times New Roman"/>
          <w:sz w:val="28"/>
          <w:szCs w:val="28"/>
        </w:rPr>
        <w:t xml:space="preserve"> температур их перехода из метастабильного микрогетерогенного состояния в состояние истинного раствора</w:t>
      </w:r>
      <w:r w:rsidR="00CA6A49">
        <w:rPr>
          <w:rFonts w:ascii="Times New Roman" w:eastAsia="Calibri" w:hAnsi="Times New Roman" w:cs="Times New Roman"/>
          <w:sz w:val="28"/>
          <w:szCs w:val="28"/>
        </w:rPr>
        <w:t>.</w:t>
      </w:r>
    </w:p>
    <w:p w:rsidR="008E7E56" w:rsidRPr="008E7E56" w:rsidRDefault="008E7E56" w:rsidP="00F95C4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отность 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sym w:font="Symbol" w:char="F072"/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ли по поглощению исследуемым образцом узкого пучка </w:t>
      </w:r>
      <w:proofErr w:type="gramStart"/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>гамма-квантов</w:t>
      </w:r>
      <w:proofErr w:type="gramEnd"/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и оценке погрешности измерений плотности в стандартную методику авто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ми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несено уточнение, учитывающее большую разницу плотностей компонентов системы 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-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l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о уточненным расчетам, относительная погрешность составила 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sym w:font="Symbol" w:char="F0B1"/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0.2%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оверочные опыты с </w:t>
      </w:r>
      <w:proofErr w:type="gramStart"/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>жидкими</w:t>
      </w:r>
      <w:proofErr w:type="gramEnd"/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люминием и медью показали, что полученные в них значения плотности не уступают по точности наиболее надежным литературным данным</w:t>
      </w:r>
      <w:r w:rsidR="00F95C4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хождения кривых 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sym w:font="Symbol" w:char="F072"/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(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T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)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>, полученных в ходе нагрева и охлаждения этих металлов, которые выходили бы за пределы оцененной погрешности измерений, не отмечено.</w:t>
      </w:r>
      <w:proofErr w:type="gramEnd"/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 позволяет рассматривать зафиксированный в дальнейшем гистерезис температурных зависимостей плотности бинарных расплавов как объективно наблюдаемый эффект. </w:t>
      </w:r>
    </w:p>
    <w:p w:rsidR="008E7E56" w:rsidRPr="008E7E56" w:rsidRDefault="008E7E56" w:rsidP="00F95C4A">
      <w:pPr>
        <w:shd w:val="clear" w:color="auto" w:fill="FFFFFF"/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следованы 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7 сплавов 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u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-</w:t>
      </w:r>
      <w:r w:rsidRPr="008E7E56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l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личной концентраци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>охватываю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щих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нцентрационный интервал от 10 до 9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т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% второго компонента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кольку 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>13 из них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ыли 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етерогенными в твердом состоянии, </w:t>
      </w:r>
      <w:r w:rsidR="00171E86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</w:t>
      </w:r>
      <w:r w:rsidR="002B291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х</w:t>
      </w:r>
      <w:r w:rsidR="00171E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лавления 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>ожида</w:t>
      </w:r>
      <w:r w:rsidR="00F95C4A">
        <w:rPr>
          <w:rFonts w:ascii="Times New Roman" w:eastAsia="Times New Roman" w:hAnsi="Times New Roman" w:cs="Times New Roman"/>
          <w:sz w:val="28"/>
          <w:szCs w:val="28"/>
          <w:lang w:eastAsia="ru-RU"/>
        </w:rPr>
        <w:t>лось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ормировани</w:t>
      </w:r>
      <w:r w:rsidR="00F95C4A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тастабильных микрогетерогенных расплавов, в которых сосуществуют дисперсная и дисперсионная фазы и которые становятся гомогенными только после перегрева над ликвидусом до специфических для каждого состава </w:t>
      </w:r>
      <w:r w:rsidRPr="008E7E5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температур гомогенизации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171E86" w:rsidRDefault="008E7E56" w:rsidP="00171E86">
      <w:pPr>
        <w:spacing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иболее общей чертой полученных зависимостей </w:t>
      </w:r>
      <w:r w:rsidRPr="008E7E5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sym w:font="Symbol" w:char="F072"/>
      </w:r>
      <w:r w:rsidRPr="008E7E5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(Т)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расхождение ветвей нагрева и охлаждения (</w:t>
      </w:r>
      <w:r w:rsidRPr="008E7E56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гистерезис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  <w:r w:rsidR="00A2729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Это 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>свидетельству</w:t>
      </w:r>
      <w:r w:rsidR="00A27292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8E7E5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 о существенных и необратимых изменениях строения просвечиваемой зоны в большинстве исследованных образцов. 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достижении температур, близких к точкам ветвления температурных зависимостей плотности при нагреве и последующем охлаждении</w:t>
      </w:r>
      <w:r w:rsidR="00171E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около 1300</w:t>
      </w:r>
      <w:r w:rsidR="00171E8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="00171E86">
        <w:rPr>
          <w:rFonts w:ascii="Times New Roman" w:eastAsia="Times New Roman" w:hAnsi="Times New Roman" w:cs="Times New Roman"/>
          <w:sz w:val="28"/>
          <w:szCs w:val="28"/>
          <w:lang w:eastAsia="ru-RU"/>
        </w:rPr>
        <w:t>С в большинстве сплавов)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роисходило необратимое разрушение этой </w:t>
      </w:r>
      <w:proofErr w:type="gramStart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микрогетерогенности</w:t>
      </w:r>
      <w:proofErr w:type="gramEnd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система переходила в термодинамически устойчивое состояние истинного раствора, которое и сохраняла при последующем охлаждении вплоть до начала кристаллизации.</w:t>
      </w:r>
    </w:p>
    <w:p w:rsidR="002725A5" w:rsidRPr="002725A5" w:rsidRDefault="00171E86" w:rsidP="00171E86">
      <w:pPr>
        <w:spacing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Наиболее неожиданным результатом наших опытов явилось обнаружение ярко выраженного гистерезиса плотности 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плавов, полученных при плавлении гомогенных кристаллических образцов стехиометрических составов </w:t>
      </w:r>
      <w:proofErr w:type="spellStart"/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Al</w:t>
      </w:r>
      <w:proofErr w:type="spellEnd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50 % </w:t>
      </w:r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l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особенно </w:t>
      </w:r>
      <w:proofErr w:type="spellStart"/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Al</w:t>
      </w:r>
      <w:proofErr w:type="spellEnd"/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ru-RU"/>
        </w:rPr>
        <w:t>2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67.8 % </w:t>
      </w:r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l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ши коллеги </w:t>
      </w:r>
      <w:proofErr w:type="spellStart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Р.Е.Рыльцев</w:t>
      </w:r>
      <w:proofErr w:type="spellEnd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Л.Д.Сон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работе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</w:t>
      </w:r>
      <w:r w:rsidR="00F66A7F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]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F66A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ишут о возможности сохранения прочных межатомных связей, свойственных наиболее </w:t>
      </w:r>
      <w:proofErr w:type="gramStart"/>
      <w:r w:rsidR="00F66A7F">
        <w:rPr>
          <w:rFonts w:ascii="Times New Roman" w:eastAsia="Times New Roman" w:hAnsi="Times New Roman" w:cs="Times New Roman"/>
          <w:sz w:val="28"/>
          <w:szCs w:val="28"/>
          <w:lang w:eastAsia="ru-RU"/>
        </w:rPr>
        <w:t>тугоплавким</w:t>
      </w:r>
      <w:proofErr w:type="gramEnd"/>
      <w:r w:rsidR="00F66A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F66A7F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рметаллидам</w:t>
      </w:r>
      <w:proofErr w:type="spellEnd"/>
      <w:r w:rsidR="00F66A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учаемой системы (</w:t>
      </w:r>
      <w:r w:rsidR="00F66A7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u</w:t>
      </w:r>
      <w:r w:rsidR="00F66A7F" w:rsidRPr="00F66A7F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3</w:t>
      </w:r>
      <w:r w:rsidR="00F66A7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l</w:t>
      </w:r>
      <w:r w:rsidR="00F66A7F" w:rsidRPr="00F66A7F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F66A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лавлении сравнительно низкоплавких соединений, подобных </w:t>
      </w:r>
      <w:proofErr w:type="spellStart"/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Al</w:t>
      </w:r>
      <w:proofErr w:type="spellEnd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Al</w:t>
      </w:r>
      <w:proofErr w:type="spellEnd"/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ru-RU"/>
        </w:rPr>
        <w:t>2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F66A7F">
        <w:rPr>
          <w:rFonts w:ascii="Times New Roman" w:eastAsia="Times New Roman" w:hAnsi="Times New Roman" w:cs="Times New Roman"/>
          <w:sz w:val="28"/>
          <w:szCs w:val="28"/>
          <w:lang w:eastAsia="ru-RU"/>
        </w:rPr>
        <w:t>Мы предполагаем, что н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 основе этих связей возможно формирование соответствующих дисперсных интерметаллических фаз. В этом случае избыточный алюминий образует дисперсионную среду низкой плотности, в которой частицы </w:t>
      </w:r>
      <w:proofErr w:type="gramStart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тугоплавкого</w:t>
      </w:r>
      <w:proofErr w:type="gramEnd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рметаллида</w:t>
      </w:r>
      <w:proofErr w:type="spellEnd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едают под действием гравитации. В нашей работе приводятся некоторые аргументы, косвенно подтверждающие реальность этой гипотезы. </w:t>
      </w:r>
    </w:p>
    <w:p w:rsidR="002725A5" w:rsidRPr="002725A5" w:rsidRDefault="001931D1" w:rsidP="00F95C4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основании изложенных выше результатов, 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качестве значений плотности и других объемных свойств, соответствующих термодинамически устойчивым гомогенным растворам медь-алюминий, мы использовали величины, полученные в ходе охлаждения образцов от максимальной температуры (обычно около </w:t>
      </w:r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400</w:t>
      </w:r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sym w:font="Symbol" w:char="F0B0"/>
      </w:r>
      <w:r w:rsidR="002725A5"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</w:t>
      </w:r>
    </w:p>
    <w:p w:rsidR="002725A5" w:rsidRPr="002725A5" w:rsidRDefault="001931D1" w:rsidP="00F95C4A">
      <w:pPr>
        <w:spacing w:after="0" w:line="240" w:lineRule="auto"/>
        <w:ind w:firstLine="54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мпературные зависимости плотности с коэффициентами корреляции </w:t>
      </w:r>
      <w:r w:rsidR="002725A5" w:rsidRPr="002725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веденными в</w:t>
      </w:r>
      <w:proofErr w:type="gramStart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</w:t>
      </w:r>
      <w:proofErr w:type="gramEnd"/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2725A5"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, могут быть аппроксимированы линейными функциями: </w:t>
      </w:r>
    </w:p>
    <w:p w:rsidR="002725A5" w:rsidRPr="002725A5" w:rsidRDefault="002725A5" w:rsidP="00F95C4A">
      <w:pPr>
        <w:tabs>
          <w:tab w:val="center" w:pos="3420"/>
          <w:tab w:val="right" w:pos="6480"/>
          <w:tab w:val="right" w:pos="9072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725A5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7.25pt;height:18.75pt" o:ole="">
            <v:imagedata r:id="rId8" o:title=""/>
          </v:shape>
          <o:OLEObject Type="Embed" ProgID="Equation.3" ShapeID="_x0000_i1027" DrawAspect="Content" ObjectID="_1469035143" r:id="rId9"/>
        </w:objec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)</w:t>
      </w:r>
    </w:p>
    <w:p w:rsidR="002725A5" w:rsidRPr="002725A5" w:rsidRDefault="002725A5" w:rsidP="00F95C4A">
      <w:pPr>
        <w:tabs>
          <w:tab w:val="center" w:pos="4253"/>
          <w:tab w:val="right" w:pos="9072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725A5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ρ</w:t>
      </w:r>
      <w:r w:rsidRPr="002725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L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лотность при температуре ликвидуса </w:t>
      </w:r>
      <w:r w:rsidRPr="002725A5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T</w:t>
      </w:r>
      <w:r w:rsidRPr="002725A5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L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2725A5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160" w:dyaOrig="680">
          <v:shape id="_x0000_i1028" type="#_x0000_t75" style="width:62.25pt;height:37.5pt" o:ole="">
            <v:imagedata r:id="rId10" o:title=""/>
          </v:shape>
          <o:OLEObject Type="Embed" ProgID="Equation.3" ShapeID="_x0000_i1028" DrawAspect="Content" ObjectID="_1469035144" r:id="rId11"/>
        </w:objec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. Параметры линейной аппроксимации (1) также приведены в</w:t>
      </w:r>
      <w:proofErr w:type="gramStart"/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</w:t>
      </w:r>
      <w:proofErr w:type="gramEnd"/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абл</w:t>
      </w:r>
      <w:r w:rsidR="001931D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По этим данным на </w:t>
      </w:r>
      <w:r w:rsidR="000C468D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ис</w:t>
      </w:r>
      <w:r w:rsidR="000C468D">
        <w:rPr>
          <w:rFonts w:ascii="Times New Roman" w:eastAsia="Times New Roman" w:hAnsi="Times New Roman" w:cs="Times New Roman"/>
          <w:sz w:val="28"/>
          <w:szCs w:val="28"/>
          <w:lang w:eastAsia="ru-RU"/>
        </w:rPr>
        <w:t>.1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тодом </w:t>
      </w:r>
      <w:proofErr w:type="gramStart"/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сплайн-аппроксимации</w:t>
      </w:r>
      <w:proofErr w:type="gramEnd"/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троены изотермы плотности расплавов 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–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l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725A5" w:rsidRPr="002725A5" w:rsidRDefault="002725A5" w:rsidP="00F95C4A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 </w:t>
      </w:r>
      <w:r w:rsidR="000C468D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ис</w:t>
      </w:r>
      <w:r w:rsidR="000C468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5644E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данным таблицы 1 построена концентрационная зависимость коэффициента объемного расширения расплавов медь-алюминий. Она очень сложна, что отражает сложность диаграммы состояний этой системы. Обращают внимание экстремумы этой кривой при составах, соответствующих интерметаллическим соединениям 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ru-RU"/>
        </w:rPr>
        <w:t>3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l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ru-RU"/>
        </w:rPr>
        <w:t>2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l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Al</w:t>
      </w:r>
      <w:proofErr w:type="spellEnd"/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 </w:t>
      </w:r>
      <w:proofErr w:type="spellStart"/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Al</w:t>
      </w:r>
      <w:proofErr w:type="spellEnd"/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vertAlign w:val="subscript"/>
          <w:lang w:eastAsia="ru-RU"/>
        </w:rPr>
        <w:t>2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. Их наличие наводит на мысль о возможном существовании подобных атомных группировок и в жидком состоянии.</w:t>
      </w:r>
    </w:p>
    <w:p w:rsidR="00755F5F" w:rsidRDefault="002725A5" w:rsidP="00421682">
      <w:pPr>
        <w:tabs>
          <w:tab w:val="right" w:pos="54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пользуя полученные значения плотности, рассчитали концентрационные зависимости молярного объема </w:t>
      </w:r>
      <w:r w:rsidRPr="002725A5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60">
          <v:shape id="_x0000_i1030" type="#_x0000_t75" style="width:27.75pt;height:23.25pt" o:ole="">
            <v:imagedata r:id="rId12" o:title=""/>
          </v:shape>
          <o:OLEObject Type="Embed" ProgID="Equation.DSMT4" ShapeID="_x0000_i1030" DrawAspect="Content" ObjectID="_1469035145" r:id="rId13"/>
        </w:objec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плавов 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Cu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-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Al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. Эти кривые </w:t>
      </w:r>
      <w:proofErr w:type="gramStart"/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ественно немонотонны</w:t>
      </w:r>
      <w:proofErr w:type="gramEnd"/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собенно в области концентраций от 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50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</w:t>
      </w:r>
      <w:r w:rsidRPr="002725A5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90 %</w:t>
      </w: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чем разброс точек относительно любой сглаживающей кривой существенно превосходит погрешность измерения плотности, а значит, и молярного объема.</w:t>
      </w:r>
    </w:p>
    <w:p w:rsidR="00755F5F" w:rsidRDefault="00755F5F" w:rsidP="00421682">
      <w:pPr>
        <w:tabs>
          <w:tab w:val="right" w:pos="54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725A5" w:rsidRPr="002725A5" w:rsidRDefault="002725A5" w:rsidP="00421682">
      <w:pPr>
        <w:tabs>
          <w:tab w:val="right" w:pos="54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5A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E81A65" w:rsidRDefault="00E81A65" w:rsidP="00FD4AB7">
      <w:pPr>
        <w:spacing w:after="0" w:line="360" w:lineRule="auto"/>
        <w:ind w:firstLine="567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аблица 1.</w:t>
      </w:r>
    </w:p>
    <w:tbl>
      <w:tblPr>
        <w:tblpPr w:leftFromText="180" w:rightFromText="180" w:vertAnchor="page" w:horzAnchor="margin" w:tblpXSpec="center" w:tblpY="2026"/>
        <w:tblW w:w="94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13"/>
        <w:gridCol w:w="1060"/>
        <w:gridCol w:w="1325"/>
        <w:gridCol w:w="1325"/>
        <w:gridCol w:w="1325"/>
        <w:gridCol w:w="1325"/>
        <w:gridCol w:w="1060"/>
      </w:tblGrid>
      <w:tr w:rsidR="00E81A65" w:rsidRPr="00E81A65" w:rsidTr="000322BD">
        <w:trPr>
          <w:trHeight w:val="1243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онцентрация алюминия,</w:t>
            </w:r>
          </w:p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т</w:t>
            </w:r>
            <w:proofErr w:type="spellEnd"/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%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ru-RU"/>
              </w:rPr>
              <w:t>T</w:t>
            </w:r>
            <w:r w:rsidRPr="00E81A65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L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ºС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sym w:font="Symbol" w:char="F072"/>
            </w:r>
            <w:r w:rsidRPr="00E81A65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L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г</w:t>
            </w:r>
            <w:proofErr w:type="gramEnd"/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-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sym w:font="Symbol" w:char="F044"/>
            </w:r>
            <w:r w:rsidRPr="00E81A65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ρ</w:t>
            </w:r>
            <w:r w:rsidRPr="00E81A65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val="en-US" w:eastAsia="ru-RU"/>
              </w:rPr>
              <w:t>L</w:t>
            </w:r>
          </w:p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г</w:t>
            </w:r>
            <w:proofErr w:type="gramEnd"/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м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>-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α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10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-5</w:t>
            </w:r>
          </w:p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С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-1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sym w:font="Symbol" w:char="F044"/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α,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10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-5</w:t>
            </w:r>
          </w:p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ºС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eastAsia="ru-RU"/>
              </w:rPr>
              <w:t xml:space="preserve"> -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R</w:t>
            </w:r>
          </w:p>
        </w:tc>
      </w:tr>
      <w:tr w:rsidR="00E81A65" w:rsidRPr="00E81A65" w:rsidTr="000322BD">
        <w:trPr>
          <w:trHeight w:val="554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84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97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,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2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961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6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82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,6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4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75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32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,7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5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32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01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,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5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49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70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,9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6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2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,4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4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22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01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,1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5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6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64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1,5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2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2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0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42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,8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2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5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299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,1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3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9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938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,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4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0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345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,9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5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2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238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,8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08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7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7,8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91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881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,1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09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4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8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691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,4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4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2,9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5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239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,5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5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5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952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,7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1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40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575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,1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96</w:t>
            </w:r>
          </w:p>
        </w:tc>
      </w:tr>
      <w:tr w:rsidR="00E81A65" w:rsidRPr="00E81A65" w:rsidTr="000322BD">
        <w:trPr>
          <w:trHeight w:val="626"/>
        </w:trPr>
        <w:tc>
          <w:tcPr>
            <w:tcW w:w="2013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661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37</w:t>
            </w: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2,4</w:t>
            </w:r>
          </w:p>
        </w:tc>
        <w:tc>
          <w:tcPr>
            <w:tcW w:w="1325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,1</w:t>
            </w:r>
          </w:p>
        </w:tc>
        <w:tc>
          <w:tcPr>
            <w:tcW w:w="1060" w:type="dxa"/>
            <w:vAlign w:val="center"/>
          </w:tcPr>
          <w:p w:rsidR="00E81A65" w:rsidRPr="00E81A65" w:rsidRDefault="00E81A65" w:rsidP="00E81A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81A65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986</w:t>
            </w:r>
          </w:p>
        </w:tc>
      </w:tr>
    </w:tbl>
    <w:p w:rsidR="00E81A65" w:rsidRDefault="00153589" w:rsidP="008E7E56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</w:rPr>
        <w:lastRenderedPageBreak/>
        <w:drawing>
          <wp:inline distT="0" distB="0" distL="0" distR="0" wp14:anchorId="6F790A58" wp14:editId="118ED279">
            <wp:extent cx="5324475" cy="3486150"/>
            <wp:effectExtent l="0" t="0" r="0" b="0"/>
            <wp:docPr id="6" name="Диаграмма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2D679F" w:rsidRDefault="00153589" w:rsidP="005D0706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1.</w:t>
      </w:r>
      <w:r w:rsidR="002D679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5D0706" w:rsidRPr="005D0706" w:rsidRDefault="005D0706" w:rsidP="005D0706">
      <w:pPr>
        <w:spacing w:after="0" w:line="36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2D679F" w:rsidRDefault="002D679F" w:rsidP="008E7E56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eastAsia="Calibri"/>
          <w:noProof/>
          <w:lang w:eastAsia="ru-RU"/>
        </w:rPr>
        <w:drawing>
          <wp:inline distT="0" distB="0" distL="0" distR="0">
            <wp:extent cx="5257800" cy="3505200"/>
            <wp:effectExtent l="0" t="0" r="0" b="0"/>
            <wp:docPr id="7" name="Рисунок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6"/>
                    <pic:cNvPicPr>
                      <a:picLocks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49" b="-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35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679F" w:rsidRDefault="002D679F" w:rsidP="008E7E56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2. </w:t>
      </w:r>
    </w:p>
    <w:p w:rsidR="005D0706" w:rsidRPr="005D0706" w:rsidRDefault="005D0706" w:rsidP="008E7E56">
      <w:pPr>
        <w:spacing w:after="0" w:line="36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bookmarkStart w:id="0" w:name="_GoBack"/>
      <w:bookmarkEnd w:id="0"/>
    </w:p>
    <w:p w:rsidR="002D679F" w:rsidRPr="0010139F" w:rsidRDefault="0010139F" w:rsidP="0010139F">
      <w:pPr>
        <w:pStyle w:val="a7"/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.E.</w:t>
      </w:r>
      <w:r w:rsidR="002D679F" w:rsidRPr="0010139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yltcev</w:t>
      </w:r>
      <w:proofErr w:type="spellEnd"/>
      <w:proofErr w:type="gramStart"/>
      <w:r w:rsidR="002D679F" w:rsidRPr="0010139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.D.Son</w:t>
      </w:r>
      <w:proofErr w:type="spellEnd"/>
      <w:proofErr w:type="gramEnd"/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proofErr w:type="spellStart"/>
      <w:r w:rsidR="002D679F" w:rsidRPr="0010139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Physica</w:t>
      </w:r>
      <w:proofErr w:type="spellEnd"/>
      <w:r w:rsidR="002D679F" w:rsidRPr="0010139F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 xml:space="preserve"> B.</w:t>
      </w:r>
      <w:r w:rsidR="002D679F" w:rsidRPr="0010139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 xml:space="preserve">406 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(2011) </w:t>
      </w:r>
      <w:r w:rsidR="002D679F" w:rsidRPr="0010139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3625.</w:t>
      </w:r>
      <w:r w:rsidR="009B1E64" w:rsidRPr="0010139F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</w:p>
    <w:p w:rsidR="0010139F" w:rsidRPr="0010139F" w:rsidRDefault="0010139F" w:rsidP="0010139F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sectPr w:rsidR="0010139F" w:rsidRPr="0010139F" w:rsidSect="008F1AE5">
      <w:pgSz w:w="11906" w:h="16838"/>
      <w:pgMar w:top="1134" w:right="1134" w:bottom="1418" w:left="1134" w:header="720" w:footer="720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0F45B6"/>
    <w:multiLevelType w:val="hybridMultilevel"/>
    <w:tmpl w:val="971A3F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74B4"/>
    <w:rsid w:val="000916E5"/>
    <w:rsid w:val="000C468D"/>
    <w:rsid w:val="000F7F7E"/>
    <w:rsid w:val="0010139F"/>
    <w:rsid w:val="00153589"/>
    <w:rsid w:val="00171E86"/>
    <w:rsid w:val="001931D1"/>
    <w:rsid w:val="002725A5"/>
    <w:rsid w:val="00290516"/>
    <w:rsid w:val="002B2917"/>
    <w:rsid w:val="002D679F"/>
    <w:rsid w:val="003533FE"/>
    <w:rsid w:val="00421682"/>
    <w:rsid w:val="00487359"/>
    <w:rsid w:val="00487755"/>
    <w:rsid w:val="004D271C"/>
    <w:rsid w:val="005D0706"/>
    <w:rsid w:val="006275CA"/>
    <w:rsid w:val="00641BF7"/>
    <w:rsid w:val="00687EFD"/>
    <w:rsid w:val="006E03B6"/>
    <w:rsid w:val="00755F5F"/>
    <w:rsid w:val="007B4CEC"/>
    <w:rsid w:val="00806BAC"/>
    <w:rsid w:val="008810EE"/>
    <w:rsid w:val="008E7E56"/>
    <w:rsid w:val="008F1AE5"/>
    <w:rsid w:val="009B1E64"/>
    <w:rsid w:val="00A27292"/>
    <w:rsid w:val="00A5644E"/>
    <w:rsid w:val="00B409C0"/>
    <w:rsid w:val="00C81849"/>
    <w:rsid w:val="00CA6A49"/>
    <w:rsid w:val="00D31DDD"/>
    <w:rsid w:val="00DB11EF"/>
    <w:rsid w:val="00E81A65"/>
    <w:rsid w:val="00EF74B4"/>
    <w:rsid w:val="00F66A7F"/>
    <w:rsid w:val="00F95C4A"/>
    <w:rsid w:val="00FA0EE9"/>
    <w:rsid w:val="00FD4A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3533FE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B409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409C0"/>
    <w:rPr>
      <w:rFonts w:ascii="Tahoma" w:hAnsi="Tahoma" w:cs="Tahoma"/>
      <w:sz w:val="16"/>
      <w:szCs w:val="16"/>
    </w:rPr>
  </w:style>
  <w:style w:type="character" w:styleId="a6">
    <w:name w:val="Strong"/>
    <w:qFormat/>
    <w:rsid w:val="0010139F"/>
    <w:rPr>
      <w:b/>
      <w:bCs/>
    </w:rPr>
  </w:style>
  <w:style w:type="paragraph" w:styleId="a7">
    <w:name w:val="List Paragraph"/>
    <w:basedOn w:val="a"/>
    <w:uiPriority w:val="34"/>
    <w:qFormat/>
    <w:rsid w:val="0010139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3533FE"/>
    <w:rPr>
      <w:color w:val="0000FF" w:themeColor="hyperlink"/>
      <w:u w:val="single"/>
    </w:rPr>
  </w:style>
  <w:style w:type="paragraph" w:styleId="a4">
    <w:name w:val="Balloon Text"/>
    <w:basedOn w:val="a"/>
    <w:link w:val="a5"/>
    <w:uiPriority w:val="99"/>
    <w:semiHidden/>
    <w:unhideWhenUsed/>
    <w:rsid w:val="00B409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B409C0"/>
    <w:rPr>
      <w:rFonts w:ascii="Tahoma" w:hAnsi="Tahoma" w:cs="Tahoma"/>
      <w:sz w:val="16"/>
      <w:szCs w:val="16"/>
    </w:rPr>
  </w:style>
  <w:style w:type="character" w:styleId="a6">
    <w:name w:val="Strong"/>
    <w:qFormat/>
    <w:rsid w:val="0010139F"/>
    <w:rPr>
      <w:b/>
      <w:bCs/>
    </w:rPr>
  </w:style>
  <w:style w:type="paragraph" w:styleId="a7">
    <w:name w:val="List Paragraph"/>
    <w:basedOn w:val="a"/>
    <w:uiPriority w:val="34"/>
    <w:qFormat/>
    <w:rsid w:val="001013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hyperlink" Target="mailto:pspopel@mail.ru" TargetMode="Externa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4.png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4.bin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3266868257438342E-2"/>
          <c:y val="0.10753333863570083"/>
          <c:w val="0.88328830133691483"/>
          <c:h val="0.76334526366022426"/>
        </c:manualLayout>
      </c:layout>
      <c:scatterChart>
        <c:scatterStyle val="smoothMarker"/>
        <c:varyColors val="0"/>
        <c:ser>
          <c:idx val="4"/>
          <c:order val="0"/>
          <c:tx>
            <c:v>700 °C</c:v>
          </c:tx>
          <c:spPr>
            <a:ln w="19050">
              <a:solidFill>
                <a:prstClr val="black"/>
              </a:solidFill>
              <a:prstDash val="lgDash"/>
            </a:ln>
          </c:spPr>
          <c:marker>
            <c:symbol val="triangle"/>
            <c:size val="7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Рабочий!$CY$155:$CY$162</c:f>
              <c:numCache>
                <c:formatCode>General</c:formatCode>
                <c:ptCount val="8"/>
                <c:pt idx="0">
                  <c:v>60</c:v>
                </c:pt>
                <c:pt idx="1">
                  <c:v>65</c:v>
                </c:pt>
                <c:pt idx="2">
                  <c:v>67.8</c:v>
                </c:pt>
                <c:pt idx="3">
                  <c:v>75</c:v>
                </c:pt>
                <c:pt idx="4">
                  <c:v>82.9</c:v>
                </c:pt>
                <c:pt idx="5">
                  <c:v>90</c:v>
                </c:pt>
                <c:pt idx="6">
                  <c:v>95</c:v>
                </c:pt>
                <c:pt idx="7">
                  <c:v>100</c:v>
                </c:pt>
              </c:numCache>
            </c:numRef>
          </c:xVal>
          <c:yVal>
            <c:numRef>
              <c:f>Рабочий!$DN$153:$DU$153</c:f>
              <c:numCache>
                <c:formatCode>0</c:formatCode>
                <c:ptCount val="8"/>
                <c:pt idx="0">
                  <c:v>4344.6855887315742</c:v>
                </c:pt>
                <c:pt idx="1">
                  <c:v>4201.2904167946908</c:v>
                </c:pt>
                <c:pt idx="2">
                  <c:v>3846.8955896016741</c:v>
                </c:pt>
                <c:pt idx="3">
                  <c:v>3653.6128851478006</c:v>
                </c:pt>
                <c:pt idx="4">
                  <c:v>3192.9407371893662</c:v>
                </c:pt>
                <c:pt idx="5">
                  <c:v>2937.483406247221</c:v>
                </c:pt>
                <c:pt idx="6">
                  <c:v>2556.725104430936</c:v>
                </c:pt>
                <c:pt idx="7">
                  <c:v>2362.2193775445439</c:v>
                </c:pt>
              </c:numCache>
            </c:numRef>
          </c:yVal>
          <c:smooth val="1"/>
        </c:ser>
        <c:ser>
          <c:idx val="2"/>
          <c:order val="1"/>
          <c:tx>
            <c:v>900 °C</c:v>
          </c:tx>
          <c:spPr>
            <a:ln w="19050">
              <a:solidFill>
                <a:prstClr val="black"/>
              </a:solidFill>
              <a:prstDash val="lgDashDotDot"/>
            </a:ln>
          </c:spPr>
          <c:marker>
            <c:symbol val="diamond"/>
            <c:size val="7"/>
            <c:spPr>
              <a:noFill/>
              <a:ln w="19050">
                <a:solidFill>
                  <a:prstClr val="black"/>
                </a:solidFill>
              </a:ln>
            </c:spPr>
          </c:marker>
          <c:xVal>
            <c:numRef>
              <c:f>Рабочий!$CY$152:$CY$162</c:f>
              <c:numCache>
                <c:formatCode>General</c:formatCode>
                <c:ptCount val="11"/>
                <c:pt idx="0">
                  <c:v>45</c:v>
                </c:pt>
                <c:pt idx="1">
                  <c:v>50</c:v>
                </c:pt>
                <c:pt idx="2">
                  <c:v>55</c:v>
                </c:pt>
                <c:pt idx="3">
                  <c:v>60</c:v>
                </c:pt>
                <c:pt idx="4">
                  <c:v>65</c:v>
                </c:pt>
                <c:pt idx="5">
                  <c:v>67.8</c:v>
                </c:pt>
                <c:pt idx="6">
                  <c:v>75</c:v>
                </c:pt>
                <c:pt idx="7">
                  <c:v>82.9</c:v>
                </c:pt>
                <c:pt idx="8">
                  <c:v>90</c:v>
                </c:pt>
                <c:pt idx="9">
                  <c:v>95</c:v>
                </c:pt>
                <c:pt idx="10">
                  <c:v>100</c:v>
                </c:pt>
              </c:numCache>
            </c:numRef>
          </c:xVal>
          <c:yVal>
            <c:numRef>
              <c:f>Рабочий!$DK$161:$DU$161</c:f>
              <c:numCache>
                <c:formatCode>0</c:formatCode>
                <c:ptCount val="11"/>
                <c:pt idx="0">
                  <c:v>5419.8498625826915</c:v>
                </c:pt>
                <c:pt idx="1">
                  <c:v>5272.2294273591824</c:v>
                </c:pt>
                <c:pt idx="2">
                  <c:v>4883.6719002304299</c:v>
                </c:pt>
                <c:pt idx="3">
                  <c:v>4249.5973289422882</c:v>
                </c:pt>
                <c:pt idx="4">
                  <c:v>4109.7220781316819</c:v>
                </c:pt>
                <c:pt idx="5">
                  <c:v>3783.8193960026733</c:v>
                </c:pt>
                <c:pt idx="6">
                  <c:v>3591.5409641159313</c:v>
                </c:pt>
                <c:pt idx="7">
                  <c:v>3131.374481978411</c:v>
                </c:pt>
                <c:pt idx="8">
                  <c:v>2880.1703373578853</c:v>
                </c:pt>
                <c:pt idx="9">
                  <c:v>2494.4882534322664</c:v>
                </c:pt>
                <c:pt idx="10">
                  <c:v>2303.1711127562967</c:v>
                </c:pt>
              </c:numCache>
            </c:numRef>
          </c:yVal>
          <c:smooth val="1"/>
        </c:ser>
        <c:ser>
          <c:idx val="0"/>
          <c:order val="2"/>
          <c:tx>
            <c:v>1100 °C</c:v>
          </c:tx>
          <c:spPr>
            <a:ln w="19050">
              <a:solidFill>
                <a:schemeClr val="tx1"/>
              </a:solidFill>
              <a:prstDash val="sysDash"/>
            </a:ln>
          </c:spPr>
          <c:marker>
            <c:symbol val="star"/>
            <c:size val="7"/>
            <c:spPr>
              <a:ln w="19050">
                <a:solidFill>
                  <a:prstClr val="black"/>
                </a:solidFill>
              </a:ln>
            </c:spPr>
          </c:marker>
          <c:xVal>
            <c:numRef>
              <c:f>Рабочий!$CY$144:$CY$162</c:f>
              <c:numCache>
                <c:formatCode>General</c:formatCode>
                <c:ptCount val="1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8</c:v>
                </c:pt>
                <c:pt idx="4">
                  <c:v>25</c:v>
                </c:pt>
                <c:pt idx="5">
                  <c:v>30</c:v>
                </c:pt>
                <c:pt idx="6">
                  <c:v>34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  <c:pt idx="10">
                  <c:v>55</c:v>
                </c:pt>
                <c:pt idx="11">
                  <c:v>60</c:v>
                </c:pt>
                <c:pt idx="12">
                  <c:v>65</c:v>
                </c:pt>
                <c:pt idx="13">
                  <c:v>67.8</c:v>
                </c:pt>
                <c:pt idx="14">
                  <c:v>75</c:v>
                </c:pt>
                <c:pt idx="15">
                  <c:v>82.9</c:v>
                </c:pt>
                <c:pt idx="16">
                  <c:v>90</c:v>
                </c:pt>
                <c:pt idx="17">
                  <c:v>95</c:v>
                </c:pt>
                <c:pt idx="18">
                  <c:v>100</c:v>
                </c:pt>
              </c:numCache>
            </c:numRef>
          </c:xVal>
          <c:yVal>
            <c:numRef>
              <c:f>Рабочий!$DC$169:$DU$169</c:f>
              <c:numCache>
                <c:formatCode>0</c:formatCode>
                <c:ptCount val="19"/>
                <c:pt idx="0">
                  <c:v>7958.9237079124723</c:v>
                </c:pt>
                <c:pt idx="1">
                  <c:v>7793.8446070577047</c:v>
                </c:pt>
                <c:pt idx="2">
                  <c:v>7303.0215290815004</c:v>
                </c:pt>
                <c:pt idx="3">
                  <c:v>6964.1611519828903</c:v>
                </c:pt>
                <c:pt idx="4">
                  <c:v>6658.7422143925814</c:v>
                </c:pt>
                <c:pt idx="5">
                  <c:v>6186.2640036216744</c:v>
                </c:pt>
                <c:pt idx="6">
                  <c:v>5956.4639032208206</c:v>
                </c:pt>
                <c:pt idx="7">
                  <c:v>5548.0597160162733</c:v>
                </c:pt>
                <c:pt idx="8">
                  <c:v>5303.0854651012523</c:v>
                </c:pt>
                <c:pt idx="9">
                  <c:v>5165.3822096978238</c:v>
                </c:pt>
                <c:pt idx="10">
                  <c:v>4785.2659853911018</c:v>
                </c:pt>
                <c:pt idx="11">
                  <c:v>4154.5090691530049</c:v>
                </c:pt>
                <c:pt idx="12">
                  <c:v>4018.1537394686698</c:v>
                </c:pt>
                <c:pt idx="13">
                  <c:v>3720.7432024036707</c:v>
                </c:pt>
                <c:pt idx="14">
                  <c:v>3529.4690430840619</c:v>
                </c:pt>
                <c:pt idx="15">
                  <c:v>3069.8082267674563</c:v>
                </c:pt>
                <c:pt idx="16">
                  <c:v>2822.8572684685491</c:v>
                </c:pt>
                <c:pt idx="17">
                  <c:v>2432.2514024335974</c:v>
                </c:pt>
                <c:pt idx="18">
                  <c:v>2244.1228479680494</c:v>
                </c:pt>
              </c:numCache>
            </c:numRef>
          </c:yVal>
          <c:smooth val="1"/>
        </c:ser>
        <c:ser>
          <c:idx val="1"/>
          <c:order val="3"/>
          <c:tx>
            <c:v>1300 °C</c:v>
          </c:tx>
          <c:spPr>
            <a:ln w="19050">
              <a:solidFill>
                <a:schemeClr val="tx1"/>
              </a:solidFill>
            </a:ln>
          </c:spPr>
          <c:marker>
            <c:symbol val="circl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Рабочий!$CY$144:$CY$162</c:f>
              <c:numCache>
                <c:formatCode>General</c:formatCode>
                <c:ptCount val="19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8</c:v>
                </c:pt>
                <c:pt idx="4">
                  <c:v>25</c:v>
                </c:pt>
                <c:pt idx="5">
                  <c:v>30</c:v>
                </c:pt>
                <c:pt idx="6">
                  <c:v>34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  <c:pt idx="10">
                  <c:v>55</c:v>
                </c:pt>
                <c:pt idx="11">
                  <c:v>60</c:v>
                </c:pt>
                <c:pt idx="12">
                  <c:v>65</c:v>
                </c:pt>
                <c:pt idx="13">
                  <c:v>67.8</c:v>
                </c:pt>
                <c:pt idx="14">
                  <c:v>75</c:v>
                </c:pt>
                <c:pt idx="15">
                  <c:v>82.9</c:v>
                </c:pt>
                <c:pt idx="16">
                  <c:v>90</c:v>
                </c:pt>
                <c:pt idx="17">
                  <c:v>95</c:v>
                </c:pt>
                <c:pt idx="18">
                  <c:v>100</c:v>
                </c:pt>
              </c:numCache>
            </c:numRef>
          </c:xVal>
          <c:yVal>
            <c:numRef>
              <c:f>Рабочий!$DC$177:$DU$177</c:f>
              <c:numCache>
                <c:formatCode>0</c:formatCode>
                <c:ptCount val="19"/>
                <c:pt idx="0">
                  <c:v>7816.0807557350572</c:v>
                </c:pt>
                <c:pt idx="1">
                  <c:v>7643.3566111459832</c:v>
                </c:pt>
                <c:pt idx="2">
                  <c:v>7160.8376083696785</c:v>
                </c:pt>
                <c:pt idx="3">
                  <c:v>6819.6549485046398</c:v>
                </c:pt>
                <c:pt idx="4">
                  <c:v>6499.3189216411438</c:v>
                </c:pt>
                <c:pt idx="5">
                  <c:v>6044.5027412614736</c:v>
                </c:pt>
                <c:pt idx="6">
                  <c:v>5810.6765071335794</c:v>
                </c:pt>
                <c:pt idx="7">
                  <c:v>5418.1306458422596</c:v>
                </c:pt>
                <c:pt idx="8">
                  <c:v>5186.3210676198159</c:v>
                </c:pt>
                <c:pt idx="9">
                  <c:v>5058.5349920364615</c:v>
                </c:pt>
                <c:pt idx="10">
                  <c:v>4686.8600705517747</c:v>
                </c:pt>
                <c:pt idx="11">
                  <c:v>4059.4208093637185</c:v>
                </c:pt>
                <c:pt idx="12">
                  <c:v>3926.5854008056594</c:v>
                </c:pt>
                <c:pt idx="13">
                  <c:v>3657.6670088046694</c:v>
                </c:pt>
                <c:pt idx="14">
                  <c:v>3467.3971220521926</c:v>
                </c:pt>
                <c:pt idx="15">
                  <c:v>3008.241971556502</c:v>
                </c:pt>
                <c:pt idx="16">
                  <c:v>2765.5441995792144</c:v>
                </c:pt>
                <c:pt idx="17">
                  <c:v>2370.0145514349274</c:v>
                </c:pt>
                <c:pt idx="18">
                  <c:v>2185.074583179803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239360"/>
        <c:axId val="240241664"/>
      </c:scatterChart>
      <c:valAx>
        <c:axId val="240239360"/>
        <c:scaling>
          <c:orientation val="minMax"/>
          <c:max val="100"/>
          <c:min val="0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Times New Roman" pitchFamily="18" charset="0"/>
                    <a:ea typeface="Arial Cyr"/>
                    <a:cs typeface="Times New Roman" pitchFamily="18" charset="0"/>
                  </a:defRPr>
                </a:pPr>
                <a:r>
                  <a:rPr lang="en-US" sz="1600" b="1" i="0" baseline="0">
                    <a:effectLst/>
                  </a:rPr>
                  <a:t>x</a:t>
                </a:r>
                <a:r>
                  <a:rPr lang="en-US" sz="1600" b="1" i="0" baseline="-25000">
                    <a:effectLst/>
                  </a:rPr>
                  <a:t>Al</a:t>
                </a:r>
                <a:r>
                  <a:rPr lang="en-US" sz="1600" b="1" i="0" baseline="0">
                    <a:effectLst/>
                  </a:rPr>
                  <a:t>, </a:t>
                </a:r>
                <a:r>
                  <a:rPr lang="ru-RU" sz="1600" b="1" i="0" baseline="0">
                    <a:effectLst/>
                  </a:rPr>
                  <a:t>ат. %</a:t>
                </a:r>
                <a:endParaRPr lang="ru-RU" sz="1600">
                  <a:effectLst/>
                </a:endParaRPr>
              </a:p>
            </c:rich>
          </c:tx>
          <c:layout>
            <c:manualLayout>
              <c:xMode val="edge"/>
              <c:yMode val="edge"/>
              <c:x val="0.45468516247851759"/>
              <c:y val="0.9363333333333332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 pitchFamily="18" charset="0"/>
                <a:ea typeface="Arial Cyr"/>
                <a:cs typeface="Times New Roman" pitchFamily="18" charset="0"/>
              </a:defRPr>
            </a:pPr>
            <a:endParaRPr lang="ru-RU"/>
          </a:p>
        </c:txPr>
        <c:crossAx val="240241664"/>
        <c:crosses val="autoZero"/>
        <c:crossBetween val="midCat"/>
        <c:majorUnit val="5"/>
      </c:valAx>
      <c:valAx>
        <c:axId val="240241664"/>
        <c:scaling>
          <c:orientation val="minMax"/>
          <c:max val="8000"/>
          <c:min val="200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>
                  <a:defRPr sz="1400" b="0" i="0" u="none" strike="noStrike" baseline="0">
                    <a:solidFill>
                      <a:srgbClr val="000000"/>
                    </a:solidFill>
                    <a:latin typeface="Times New Roman" pitchFamily="18" charset="0"/>
                    <a:ea typeface="Calibri"/>
                    <a:cs typeface="Times New Roman" pitchFamily="18" charset="0"/>
                  </a:defRPr>
                </a:pPr>
                <a:r>
                  <a:rPr lang="el-GR" sz="1400" b="1" i="0" u="none" strike="noStrike" baseline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ρ, </a:t>
                </a:r>
                <a:r>
                  <a:rPr lang="ru-RU" sz="1400" b="1" i="0" u="none" strike="noStrike" baseline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кг/м</a:t>
                </a:r>
                <a:r>
                  <a:rPr lang="ru-RU" sz="1400" b="1" i="0" u="none" strike="noStrike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c:rich>
          </c:tx>
          <c:layout>
            <c:manualLayout>
              <c:xMode val="edge"/>
              <c:yMode val="edge"/>
              <c:x val="1.6177293712150221E-3"/>
              <c:y val="1.8823310802964139E-3"/>
            </c:manualLayout>
          </c:layout>
          <c:overlay val="0"/>
          <c:spPr>
            <a:solidFill>
              <a:schemeClr val="bg1"/>
            </a:solidFill>
            <a:ln w="25400">
              <a:noFill/>
            </a:ln>
          </c:spPr>
        </c:title>
        <c:numFmt formatCode="0" sourceLinked="1"/>
        <c:majorTickMark val="in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 pitchFamily="18" charset="0"/>
                <a:ea typeface="Arial Cyr"/>
                <a:cs typeface="Times New Roman" pitchFamily="18" charset="0"/>
              </a:defRPr>
            </a:pPr>
            <a:endParaRPr lang="ru-RU"/>
          </a:p>
        </c:txPr>
        <c:crossAx val="240239360"/>
        <c:crosses val="autoZero"/>
        <c:crossBetween val="midCat"/>
        <c:majorUnit val="500"/>
      </c:valAx>
      <c:spPr>
        <a:solidFill>
          <a:srgbClr val="FFFFFF"/>
        </a:solidFill>
        <a:ln w="127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53594027763415"/>
          <c:y val="0.12258782046183621"/>
          <c:w val="0.18039975772259237"/>
          <c:h val="0.30397465468331608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1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2EBB3A-84E2-4FF9-8DF6-080781B911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54</Words>
  <Characters>4872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57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4-08-08T14:31:00Z</dcterms:created>
  <dcterms:modified xsi:type="dcterms:W3CDTF">2014-08-08T14:31:00Z</dcterms:modified>
</cp:coreProperties>
</file>